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2E4AC2" w14:textId="77777777" w:rsidR="004543B4" w:rsidRPr="007E6A5D" w:rsidRDefault="004543B4" w:rsidP="005D18E9">
      <w:pPr>
        <w:spacing w:after="0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1777442" w14:textId="77777777" w:rsidTr="00E82B12">
        <w:tc>
          <w:tcPr>
            <w:tcW w:w="5493" w:type="dxa"/>
            <w:shd w:val="clear" w:color="auto" w:fill="auto"/>
          </w:tcPr>
          <w:p w14:paraId="09F6A69B" w14:textId="77777777" w:rsidR="004543B4" w:rsidRPr="006C0480" w:rsidRDefault="004543B4" w:rsidP="005D18E9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624FA4" w14:textId="77777777" w:rsidR="004543B4" w:rsidRPr="00796E92" w:rsidRDefault="004543B4" w:rsidP="005D18E9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E466CE" wp14:editId="2A48CF3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92E8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4961D6C" w14:textId="77777777" w:rsidR="004543B4" w:rsidRPr="006C0480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DF37FB7" w14:textId="77777777" w:rsidR="004543B4" w:rsidRPr="009A1A68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425DC7" wp14:editId="7B146B3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6220E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3EB3ED94" w14:textId="77777777" w:rsidR="004543B4" w:rsidRPr="005E075A" w:rsidRDefault="004543B4" w:rsidP="005D18E9">
      <w:pPr>
        <w:spacing w:after="0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7AE2C4C" w14:textId="77777777" w:rsidR="004543B4" w:rsidRPr="00BF5B7E" w:rsidRDefault="004543B4" w:rsidP="005D18E9">
      <w:pPr>
        <w:spacing w:after="0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0FE617CF" w14:textId="77777777" w:rsidR="004543B4" w:rsidRPr="00BF5B7E" w:rsidRDefault="004543B4" w:rsidP="005D18E9">
      <w:pPr>
        <w:spacing w:after="0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92C1C85" w14:textId="77777777" w:rsidR="004543B4" w:rsidRPr="00BF5B7E" w:rsidRDefault="004543B4" w:rsidP="005D18E9">
      <w:pPr>
        <w:spacing w:after="0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7C4ED641" w14:textId="4BDAE175" w:rsidR="004543B4" w:rsidRPr="005D18E9" w:rsidRDefault="004543B4" w:rsidP="005D18E9">
      <w:pPr>
        <w:tabs>
          <w:tab w:val="left" w:pos="5670"/>
        </w:tabs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D18E9" w:rsidRPr="005D18E9">
        <w:rPr>
          <w:rFonts w:ascii="Times New Roman" w:hAnsi="Times New Roman"/>
          <w:sz w:val="28"/>
          <w:szCs w:val="28"/>
          <w:lang w:val="vi-VN"/>
        </w:rPr>
        <w:t>Nguyễn Văn Tỉnh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D18E9" w:rsidRPr="005D18E9">
        <w:rPr>
          <w:rFonts w:ascii="Times New Roman" w:hAnsi="Times New Roman"/>
          <w:sz w:val="28"/>
          <w:szCs w:val="28"/>
          <w:lang w:val="vi-VN"/>
        </w:rPr>
        <w:t>Tiến sĩ</w:t>
      </w:r>
    </w:p>
    <w:p w14:paraId="777E87CD" w14:textId="77777777" w:rsidR="004543B4" w:rsidRPr="00BF5B7E" w:rsidRDefault="004543B4" w:rsidP="005D18E9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4C2CBDFB" w14:textId="7FA9D79A" w:rsidR="004543B4" w:rsidRPr="005833CB" w:rsidRDefault="004543B4" w:rsidP="005D18E9">
      <w:pPr>
        <w:tabs>
          <w:tab w:val="left" w:pos="4536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833CB" w:rsidRPr="00CF11CC">
        <w:rPr>
          <w:rFonts w:ascii="Times New Roman" w:hAnsi="Times New Roman"/>
          <w:sz w:val="28"/>
          <w:szCs w:val="28"/>
        </w:rPr>
        <w:t>2023</w:t>
      </w:r>
      <w:r w:rsidR="00D43EDE">
        <w:rPr>
          <w:rFonts w:ascii="Times New Roman" w:hAnsi="Times New Roman"/>
          <w:sz w:val="28"/>
          <w:szCs w:val="28"/>
        </w:rPr>
        <w:t>2</w:t>
      </w:r>
      <w:r w:rsidR="005833CB" w:rsidRPr="00CF11CC">
        <w:rPr>
          <w:rFonts w:ascii="Times New Roman" w:hAnsi="Times New Roman"/>
          <w:sz w:val="28"/>
          <w:szCs w:val="28"/>
        </w:rPr>
        <w:t>IT6004001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Khóa:</w:t>
      </w:r>
      <w:r w:rsidR="00291A8F" w:rsidRPr="005D18E9">
        <w:rPr>
          <w:rFonts w:ascii="Times New Roman" w:hAnsi="Times New Roman"/>
          <w:sz w:val="28"/>
          <w:szCs w:val="28"/>
          <w:lang w:val="vi-VN"/>
        </w:rPr>
        <w:t xml:space="preserve"> 1</w:t>
      </w:r>
      <w:r w:rsidR="005833CB">
        <w:rPr>
          <w:rFonts w:ascii="Times New Roman" w:hAnsi="Times New Roman"/>
          <w:sz w:val="28"/>
          <w:szCs w:val="28"/>
        </w:rPr>
        <w:t>6</w:t>
      </w:r>
    </w:p>
    <w:p w14:paraId="6B811F6C" w14:textId="66C8E573" w:rsidR="007122CF" w:rsidRPr="005833CB" w:rsidRDefault="004543B4" w:rsidP="005D18E9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 w:rsidR="00291A8F" w:rsidRPr="005D18E9">
        <w:rPr>
          <w:rFonts w:ascii="Times New Roman" w:hAnsi="Times New Roman"/>
          <w:sz w:val="28"/>
          <w:szCs w:val="28"/>
          <w:lang w:val="vi-VN"/>
        </w:rPr>
        <w:t xml:space="preserve"> Nhóm </w:t>
      </w:r>
      <w:r w:rsidR="003216F9">
        <w:rPr>
          <w:rFonts w:ascii="Times New Roman" w:hAnsi="Times New Roman"/>
          <w:sz w:val="28"/>
          <w:szCs w:val="28"/>
        </w:rPr>
        <w:t>03</w:t>
      </w:r>
    </w:p>
    <w:p w14:paraId="4838F248" w14:textId="4EB2F8FD" w:rsidR="005833CB" w:rsidRDefault="004543B4" w:rsidP="005833CB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</w:t>
      </w:r>
      <w:r w:rsidR="005D18E9">
        <w:rPr>
          <w:rFonts w:ascii="Times New Roman" w:hAnsi="Times New Roman"/>
          <w:sz w:val="28"/>
          <w:szCs w:val="28"/>
          <w:lang w:val="vi-VN"/>
        </w:rPr>
        <w:t xml:space="preserve"> và tên sinh viên</w:t>
      </w:r>
      <w:r w:rsidRPr="00BF5B7E">
        <w:rPr>
          <w:rFonts w:ascii="Times New Roman" w:hAnsi="Times New Roman"/>
          <w:sz w:val="28"/>
          <w:szCs w:val="28"/>
          <w:lang w:val="vi-VN"/>
        </w:rPr>
        <w:t>:</w:t>
      </w:r>
      <w:r w:rsidR="005D18E9" w:rsidRPr="005D18E9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33C68">
        <w:rPr>
          <w:rFonts w:ascii="Times New Roman" w:hAnsi="Times New Roman"/>
          <w:sz w:val="28"/>
          <w:szCs w:val="28"/>
        </w:rPr>
        <w:t>Nguy</w:t>
      </w:r>
      <w:r w:rsidR="00A33C68" w:rsidRPr="00A33C68">
        <w:rPr>
          <w:rFonts w:ascii="Times New Roman" w:hAnsi="Times New Roman"/>
          <w:sz w:val="28"/>
          <w:szCs w:val="28"/>
        </w:rPr>
        <w:t>ễ</w:t>
      </w:r>
      <w:r w:rsidR="00A33C68">
        <w:rPr>
          <w:rFonts w:ascii="Times New Roman" w:hAnsi="Times New Roman"/>
          <w:sz w:val="28"/>
          <w:szCs w:val="28"/>
        </w:rPr>
        <w:t>n Danh Khang</w:t>
      </w:r>
      <w:r w:rsidR="005D18E9" w:rsidRPr="005D18E9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14:paraId="62981716" w14:textId="40E041E9" w:rsidR="005D18E9" w:rsidRPr="005833CB" w:rsidRDefault="005D18E9" w:rsidP="005833CB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5833CB">
        <w:rPr>
          <w:rFonts w:ascii="Times New Roman" w:hAnsi="Times New Roman"/>
          <w:sz w:val="28"/>
          <w:szCs w:val="28"/>
          <w:lang w:val="vi-VN"/>
        </w:rPr>
        <w:t xml:space="preserve">Mã sinh viên: </w:t>
      </w:r>
      <w:r w:rsidR="001436CC" w:rsidRPr="005833CB">
        <w:rPr>
          <w:rFonts w:ascii="Times New Roman" w:hAnsi="Times New Roman"/>
          <w:sz w:val="28"/>
          <w:szCs w:val="28"/>
        </w:rPr>
        <w:t>20216</w:t>
      </w:r>
      <w:r w:rsidR="001436CC">
        <w:rPr>
          <w:rFonts w:ascii="Times New Roman" w:hAnsi="Times New Roman"/>
          <w:sz w:val="28"/>
          <w:szCs w:val="28"/>
        </w:rPr>
        <w:t>08525</w:t>
      </w:r>
    </w:p>
    <w:p w14:paraId="634CC9D6" w14:textId="4BB3939D" w:rsidR="007122CF" w:rsidRPr="005D18E9" w:rsidRDefault="00E00AB9" w:rsidP="005D18E9">
      <w:pPr>
        <w:rPr>
          <w:rFonts w:ascii="Times New Roman" w:eastAsia="Times New Roman" w:hAnsi="Times New Roman"/>
          <w:sz w:val="28"/>
          <w:szCs w:val="28"/>
          <w:lang w:val="vi-VN"/>
        </w:rPr>
      </w:pPr>
      <w:r w:rsidRPr="005D18E9">
        <w:rPr>
          <w:rFonts w:ascii="Times New Roman" w:eastAsia="Times New Roman" w:hAnsi="Times New Roman"/>
          <w:sz w:val="28"/>
          <w:szCs w:val="28"/>
          <w:lang w:val="vi-VN"/>
        </w:rPr>
        <w:t xml:space="preserve">Tên chủ đề: </w:t>
      </w:r>
      <w:r w:rsidR="005D18E9" w:rsidRPr="005D18E9">
        <w:rPr>
          <w:rFonts w:ascii="Times New Roman" w:hAnsi="Times New Roman"/>
          <w:sz w:val="28"/>
          <w:szCs w:val="28"/>
          <w:lang w:val="vi-VN"/>
        </w:rPr>
        <w:t>Xây dựng video giới thiệu “Chùa Thầy” bằng phần mềm chỉnh sửa video Adobe Premiere</w:t>
      </w:r>
    </w:p>
    <w:p w14:paraId="13E7F66E" w14:textId="77777777" w:rsidR="004543B4" w:rsidRPr="00BF5B7E" w:rsidRDefault="004543B4" w:rsidP="005D18E9">
      <w:pPr>
        <w:spacing w:after="0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5962F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.8pt;height:15pt" o:ole="">
            <v:imagedata r:id="rId5" o:title=""/>
          </v:shape>
          <o:OLEObject Type="Embed" ProgID="Equation.DSMT4" ShapeID="_x0000_i1025" DrawAspect="Content" ObjectID="_1781455323" r:id="rId6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4543B4" w:rsidRPr="0044110D" w14:paraId="4AAE22D8" w14:textId="77777777" w:rsidTr="00AF24BD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44E58BB7" w14:textId="77777777" w:rsidR="004543B4" w:rsidRPr="0044110D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352DB656" w14:textId="77777777" w:rsidR="004543B4" w:rsidRPr="0044110D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35B8C654" w14:textId="77777777" w:rsidR="004543B4" w:rsidRPr="0044110D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0C9D4A21" w14:textId="77777777" w:rsidR="004543B4" w:rsidRPr="0044110D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9317DA7" w14:textId="77777777" w:rsidR="004543B4" w:rsidRPr="0044110D" w:rsidRDefault="004543B4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BF5B7E" w:rsidRPr="0044110D" w14:paraId="454B6630" w14:textId="77777777" w:rsidTr="00AF24BD">
        <w:tc>
          <w:tcPr>
            <w:tcW w:w="794" w:type="dxa"/>
            <w:shd w:val="clear" w:color="auto" w:fill="auto"/>
            <w:vAlign w:val="center"/>
          </w:tcPr>
          <w:p w14:paraId="157B94A2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4101CE5D" w14:textId="141D240A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469061AE" w14:textId="7EC10CFA" w:rsidR="00BF5B7E" w:rsidRPr="00BF5B7E" w:rsidRDefault="00BF5B7E" w:rsidP="005D18E9">
            <w:pPr>
              <w:spacing w:before="0" w:after="0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7D569282" w14:textId="77777777" w:rsidR="00BF5B7E" w:rsidRPr="00BF5B7E" w:rsidRDefault="00BF5B7E" w:rsidP="005D18E9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7D3F856D" w14:textId="3CFC5053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8EE9EB6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A413BE2" w14:textId="77777777" w:rsidTr="00AF24BD">
        <w:tc>
          <w:tcPr>
            <w:tcW w:w="794" w:type="dxa"/>
            <w:shd w:val="clear" w:color="auto" w:fill="auto"/>
            <w:vAlign w:val="center"/>
          </w:tcPr>
          <w:p w14:paraId="789C1082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16323999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1FD86B7D" w14:textId="514C7F6B" w:rsidR="00BF5B7E" w:rsidRPr="00BF5B7E" w:rsidRDefault="00BF5B7E" w:rsidP="005D18E9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4CA06A22" w14:textId="1AD45C02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1147E62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524CB1F8" w14:textId="77777777" w:rsidTr="00AF24BD">
        <w:tc>
          <w:tcPr>
            <w:tcW w:w="794" w:type="dxa"/>
            <w:shd w:val="clear" w:color="auto" w:fill="auto"/>
            <w:vAlign w:val="center"/>
          </w:tcPr>
          <w:p w14:paraId="43A3357A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67476422" w14:textId="52936E8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38D94BE3" w14:textId="5034A933" w:rsidR="00BF5B7E" w:rsidRPr="00BF5B7E" w:rsidRDefault="00BF5B7E" w:rsidP="005D18E9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03410DA6" w14:textId="7D040389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71B54609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406E5EB" w14:textId="77777777" w:rsidTr="00AF24BD">
        <w:tc>
          <w:tcPr>
            <w:tcW w:w="794" w:type="dxa"/>
            <w:shd w:val="clear" w:color="auto" w:fill="auto"/>
            <w:vAlign w:val="center"/>
          </w:tcPr>
          <w:p w14:paraId="63545AD2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362D216D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7C682517" w14:textId="3497F424" w:rsidR="00BF5B7E" w:rsidRPr="00BF5B7E" w:rsidRDefault="00BF5B7E" w:rsidP="005D18E9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4263E309" w14:textId="1E089E73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D099788" w14:textId="77777777" w:rsidR="00BF5B7E" w:rsidRPr="0044110D" w:rsidRDefault="00BF5B7E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72C6B6DE" w14:textId="77777777" w:rsidTr="00AF24BD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01260" w14:textId="77777777" w:rsidR="00D25179" w:rsidRPr="0044110D" w:rsidRDefault="00D25179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BDC5D1" w14:textId="77777777" w:rsidR="00D25179" w:rsidRPr="0044110D" w:rsidRDefault="00D25179" w:rsidP="005D18E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5AADB5" w14:textId="77777777" w:rsidR="00D25179" w:rsidRPr="0044110D" w:rsidRDefault="00D25179" w:rsidP="005D18E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399D9815" w14:textId="77777777" w:rsidTr="00AF24BD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C6252BE" w14:textId="77777777" w:rsidR="00D25179" w:rsidRPr="0044110D" w:rsidRDefault="00D25179" w:rsidP="005D18E9">
            <w:pPr>
              <w:spacing w:after="0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0D12AB" w14:textId="5BCB12ED" w:rsidR="00D25179" w:rsidRPr="0044110D" w:rsidRDefault="00D25179" w:rsidP="005D18E9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…..tháng…..năm 20</w:t>
            </w:r>
            <w:r w:rsidR="005D18E9">
              <w:rPr>
                <w:rFonts w:ascii="Times New Roman" w:hAnsi="Times New Roman"/>
                <w:i/>
                <w:sz w:val="28"/>
                <w:szCs w:val="28"/>
              </w:rPr>
              <w:t>2</w:t>
            </w:r>
            <w:r w:rsidR="00936BA3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57922D8B" w14:textId="77777777" w:rsidR="00D25179" w:rsidRPr="0044110D" w:rsidRDefault="00D25179" w:rsidP="005D18E9">
            <w:pPr>
              <w:spacing w:before="0" w:after="0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7CCAC087" w14:textId="77777777" w:rsidR="00D25179" w:rsidRDefault="00D25179" w:rsidP="005D18E9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51E0DA5B" w14:textId="77777777" w:rsidR="005D18E9" w:rsidRDefault="005D18E9" w:rsidP="005D18E9">
            <w:pPr>
              <w:spacing w:before="0" w:after="0"/>
              <w:ind w:firstLine="562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7C29386D" w14:textId="77777777" w:rsidR="005D18E9" w:rsidRDefault="005D18E9" w:rsidP="005D18E9">
            <w:pPr>
              <w:spacing w:before="0" w:after="0"/>
              <w:ind w:firstLine="56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</w:t>
            </w:r>
          </w:p>
          <w:p w14:paraId="1DEA1E6A" w14:textId="46501558" w:rsidR="005D18E9" w:rsidRPr="005D18E9" w:rsidRDefault="005D18E9" w:rsidP="005D18E9">
            <w:pPr>
              <w:spacing w:before="0" w:after="0"/>
              <w:ind w:firstLine="562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  <w:r w:rsidRPr="005D18E9">
              <w:rPr>
                <w:rFonts w:ascii="Times New Roman" w:hAnsi="Times New Roman"/>
                <w:b/>
                <w:sz w:val="28"/>
                <w:szCs w:val="28"/>
              </w:rPr>
              <w:t>T</w:t>
            </w:r>
            <w:r w:rsidR="00015D01">
              <w:rPr>
                <w:rFonts w:ascii="Times New Roman" w:hAnsi="Times New Roman"/>
                <w:b/>
                <w:sz w:val="28"/>
                <w:szCs w:val="28"/>
              </w:rPr>
              <w:t>S</w:t>
            </w:r>
            <w:r w:rsidRPr="005D18E9">
              <w:rPr>
                <w:rFonts w:ascii="Times New Roman" w:hAnsi="Times New Roman"/>
                <w:b/>
                <w:sz w:val="28"/>
                <w:szCs w:val="28"/>
              </w:rPr>
              <w:t>. Nguyễn Văn Tỉnh</w:t>
            </w:r>
          </w:p>
        </w:tc>
      </w:tr>
    </w:tbl>
    <w:p w14:paraId="6DE033B8" w14:textId="77777777" w:rsidR="0060154B" w:rsidRDefault="0060154B" w:rsidP="005D18E9"/>
    <w:p w14:paraId="549B038F" w14:textId="04E9589B" w:rsidR="00113C31" w:rsidRPr="00113C31" w:rsidRDefault="009B7AAA" w:rsidP="005D18E9">
      <w:pPr>
        <w:tabs>
          <w:tab w:val="center" w:pos="7371"/>
        </w:tabs>
        <w:ind w:firstLine="0"/>
        <w:rPr>
          <w:b/>
          <w:i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113C31" w:rsidSect="00847CFF">
      <w:pgSz w:w="11907" w:h="16839" w:code="9"/>
      <w:pgMar w:top="450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DB93C73"/>
    <w:multiLevelType w:val="hybridMultilevel"/>
    <w:tmpl w:val="ED3A6AE2"/>
    <w:lvl w:ilvl="0" w:tplc="C96A768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26169"/>
    <w:multiLevelType w:val="hybridMultilevel"/>
    <w:tmpl w:val="863E8AE0"/>
    <w:lvl w:ilvl="0" w:tplc="9992DA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49260480">
    <w:abstractNumId w:val="1"/>
  </w:num>
  <w:num w:numId="2" w16cid:durableId="160684395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4"/>
    <w:rsid w:val="00015D01"/>
    <w:rsid w:val="00113C31"/>
    <w:rsid w:val="001436CC"/>
    <w:rsid w:val="00272D83"/>
    <w:rsid w:val="00291A8F"/>
    <w:rsid w:val="002B5540"/>
    <w:rsid w:val="002C4F30"/>
    <w:rsid w:val="003216F9"/>
    <w:rsid w:val="00371A33"/>
    <w:rsid w:val="004055E8"/>
    <w:rsid w:val="004543B4"/>
    <w:rsid w:val="0047518F"/>
    <w:rsid w:val="0057163D"/>
    <w:rsid w:val="005833CB"/>
    <w:rsid w:val="005D18E9"/>
    <w:rsid w:val="005E691F"/>
    <w:rsid w:val="0060154B"/>
    <w:rsid w:val="007122CF"/>
    <w:rsid w:val="00847CFF"/>
    <w:rsid w:val="00852814"/>
    <w:rsid w:val="00867389"/>
    <w:rsid w:val="008B1CF4"/>
    <w:rsid w:val="00936BA3"/>
    <w:rsid w:val="009B7AAA"/>
    <w:rsid w:val="00A33C68"/>
    <w:rsid w:val="00AF24BD"/>
    <w:rsid w:val="00B644AD"/>
    <w:rsid w:val="00BF5B7E"/>
    <w:rsid w:val="00D25179"/>
    <w:rsid w:val="00D43EDE"/>
    <w:rsid w:val="00E00AB9"/>
    <w:rsid w:val="00E01948"/>
    <w:rsid w:val="00E04F93"/>
    <w:rsid w:val="00E11590"/>
    <w:rsid w:val="00E15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A8F"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4376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9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56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68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en Do Thi</cp:lastModifiedBy>
  <cp:revision>17</cp:revision>
  <dcterms:created xsi:type="dcterms:W3CDTF">2023-08-20T15:07:00Z</dcterms:created>
  <dcterms:modified xsi:type="dcterms:W3CDTF">2024-07-02T12:56:00Z</dcterms:modified>
</cp:coreProperties>
</file>